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03F4" w:rsidRDefault="004741EB" w:rsidP="001108BE">
      <w:pPr>
        <w:pStyle w:val="Heading1"/>
        <w:tabs>
          <w:tab w:val="right" w:pos="9360"/>
        </w:tabs>
        <w:ind w:firstLine="0"/>
      </w:pPr>
      <w:r>
        <w:t>16-720 Computer Vision</w:t>
      </w:r>
      <w:r>
        <w:tab/>
        <w:t>Spring 2016</w:t>
      </w:r>
    </w:p>
    <w:p w:rsidR="004741EB" w:rsidRDefault="00510F35" w:rsidP="000C043D">
      <w:pPr>
        <w:pStyle w:val="Heading1"/>
        <w:tabs>
          <w:tab w:val="right" w:pos="9360"/>
        </w:tabs>
        <w:ind w:firstLine="0"/>
      </w:pPr>
      <w:r>
        <w:t xml:space="preserve">Azarakhsh Keipour </w:t>
      </w:r>
      <w:r w:rsidR="00D626F4">
        <w:t>(akeipour@andrew)</w:t>
      </w:r>
      <w:r>
        <w:tab/>
      </w:r>
      <w:r w:rsidR="004741EB">
        <w:t xml:space="preserve">Assignment </w:t>
      </w:r>
      <w:r w:rsidR="000C043D">
        <w:t>4</w:t>
      </w:r>
    </w:p>
    <w:p w:rsidR="00510F35" w:rsidRDefault="00510F35" w:rsidP="00510F35"/>
    <w:p w:rsidR="00BF7381" w:rsidRDefault="00D4220F" w:rsidP="000B5402">
      <w:pPr>
        <w:pStyle w:val="Heading2"/>
      </w:pPr>
      <w:r>
        <w:t xml:space="preserve">Q 1.1 </w:t>
      </w:r>
      <w:r w:rsidR="000B5402">
        <w:t>Intersection of principal axes in point P</w:t>
      </w:r>
    </w:p>
    <w:p w:rsidR="00792F10" w:rsidRDefault="00E97EB7" w:rsidP="00792F10">
      <w:r>
        <w:t>Coordinate origins coincide with the same point P (principal point), therefore:</w:t>
      </w:r>
    </w:p>
    <w:p w:rsidR="00E97EB7" w:rsidRPr="00792F10" w:rsidRDefault="0084502D" w:rsidP="00792F10">
      <w:r w:rsidRPr="0084502D">
        <w:rPr>
          <w:position w:val="-50"/>
        </w:rPr>
        <w:object w:dxaOrig="80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9" type="#_x0000_t75" style="width:402pt;height:56.25pt" o:ole="">
            <v:imagedata r:id="rId7" o:title=""/>
          </v:shape>
          <o:OLEObject Type="Embed" ProgID="Equation.DSMT4" ShapeID="_x0000_i1159" DrawAspect="Content" ObjectID="_1520329051" r:id="rId8"/>
        </w:object>
      </w:r>
      <w:r w:rsidR="004D37CF">
        <w:t xml:space="preserve"> </w:t>
      </w:r>
    </w:p>
    <w:p w:rsidR="00B03AD3" w:rsidRDefault="00B03AD3" w:rsidP="00B03AD3"/>
    <w:p w:rsidR="00DC37B0" w:rsidRDefault="00DC37B0" w:rsidP="00DC37B0">
      <w:pPr>
        <w:pStyle w:val="Heading2"/>
      </w:pPr>
      <w:r>
        <w:t xml:space="preserve">Q 1.2 </w:t>
      </w:r>
      <w:bookmarkStart w:id="0" w:name="_GoBack"/>
      <w:bookmarkEnd w:id="0"/>
    </w:p>
    <w:p w:rsidR="00DC37B0" w:rsidRPr="00B03AD3" w:rsidRDefault="00DC37B0" w:rsidP="00B03AD3"/>
    <w:p w:rsidR="00E614E3" w:rsidRDefault="00E614E3" w:rsidP="00DA24EA">
      <w:pPr>
        <w:pStyle w:val="Heading2"/>
      </w:pPr>
      <w:r>
        <w:t xml:space="preserve">Q </w:t>
      </w:r>
      <w:r w:rsidR="002B2BD4">
        <w:t>2</w:t>
      </w:r>
      <w:r>
        <w:t xml:space="preserve">.1 </w:t>
      </w:r>
      <w:r w:rsidR="00965E5B">
        <w:t xml:space="preserve">Estimation of F using </w:t>
      </w:r>
      <w:r w:rsidR="00DA24EA">
        <w:t>8-Point Algorithm</w:t>
      </w:r>
    </w:p>
    <w:p w:rsidR="003C6A75" w:rsidRDefault="00B07D1E" w:rsidP="003C6A75">
      <w:r>
        <w:t xml:space="preserve">The calculated fundamental matrix F </w:t>
      </w:r>
      <w:r w:rsidR="003326DB">
        <w:t xml:space="preserve">using 8-point algorithm </w:t>
      </w:r>
      <w:r>
        <w:t>is:</w:t>
      </w:r>
    </w:p>
    <w:p w:rsidR="00424BF6" w:rsidRDefault="00424BF6" w:rsidP="003C6A75"/>
    <w:p w:rsidR="00B07D1E" w:rsidRDefault="00B07D1E" w:rsidP="00B07D1E">
      <w:pPr>
        <w:autoSpaceDE w:val="0"/>
        <w:autoSpaceDN w:val="0"/>
        <w:adjustRightInd w:val="0"/>
        <w:spacing w:after="0"/>
        <w:ind w:firstLine="0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-0.0000    0.0003   -6.3885</w:t>
      </w:r>
    </w:p>
    <w:p w:rsidR="00B07D1E" w:rsidRDefault="00B07D1E" w:rsidP="00B07D1E">
      <w:pPr>
        <w:autoSpaceDE w:val="0"/>
        <w:autoSpaceDN w:val="0"/>
        <w:adjustRightInd w:val="0"/>
        <w:spacing w:after="0"/>
        <w:ind w:firstLine="0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0.0008   -0.0000   -0.0743</w:t>
      </w:r>
    </w:p>
    <w:p w:rsidR="00B07D1E" w:rsidRDefault="00B07D1E" w:rsidP="00B07D1E">
      <w:pPr>
        <w:autoSpaceDE w:val="0"/>
        <w:autoSpaceDN w:val="0"/>
        <w:adjustRightInd w:val="0"/>
        <w:spacing w:after="0"/>
        <w:ind w:firstLine="0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6.1527   -0.0402   24.5403</w:t>
      </w:r>
    </w:p>
    <w:p w:rsidR="00F51FC6" w:rsidRDefault="00B07D1E" w:rsidP="000537EF">
      <w:pPr>
        <w:autoSpaceDE w:val="0"/>
        <w:autoSpaceDN w:val="0"/>
        <w:adjustRightInd w:val="0"/>
        <w:spacing w:after="0"/>
        <w:ind w:firstLine="0"/>
        <w:jc w:val="left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18464A" w:rsidRDefault="0018464A" w:rsidP="0018464A">
      <w:pPr>
        <w:rPr>
          <w:lang w:bidi="fa-IR"/>
        </w:rPr>
      </w:pPr>
      <w:r>
        <w:rPr>
          <w:lang w:bidi="fa-IR"/>
        </w:rPr>
        <w:t xml:space="preserve">The result of the </w:t>
      </w:r>
      <w:r w:rsidR="006762B7">
        <w:rPr>
          <w:lang w:bidi="fa-IR"/>
        </w:rPr>
        <w:t xml:space="preserve">8-point </w:t>
      </w:r>
      <w:r>
        <w:rPr>
          <w:lang w:bidi="fa-IR"/>
        </w:rPr>
        <w:t xml:space="preserve">algorithm visualized using the provided displayEpipolarF tool is shown in Fig. </w:t>
      </w:r>
      <w:r>
        <w:rPr>
          <w:lang w:bidi="fa-IR"/>
        </w:rPr>
        <w:t>1</w:t>
      </w:r>
      <w:r>
        <w:rPr>
          <w:lang w:bidi="fa-IR"/>
        </w:rPr>
        <w:t>.</w:t>
      </w:r>
    </w:p>
    <w:p w:rsidR="00C05389" w:rsidRDefault="00C05389" w:rsidP="0018464A">
      <w:pPr>
        <w:rPr>
          <w:lang w:bidi="fa-IR"/>
        </w:rPr>
      </w:pPr>
    </w:p>
    <w:p w:rsidR="00B07D1E" w:rsidRDefault="009147CC" w:rsidP="00B07D1E">
      <w:pPr>
        <w:ind w:firstLine="0"/>
        <w:jc w:val="center"/>
        <w:rPr>
          <w:lang w:bidi="fa-IR"/>
        </w:rPr>
      </w:pPr>
      <w:r w:rsidRPr="009147CC">
        <w:rPr>
          <w:noProof/>
        </w:rPr>
        <w:drawing>
          <wp:inline distT="0" distB="0" distL="0" distR="0">
            <wp:extent cx="4438650" cy="2114550"/>
            <wp:effectExtent l="0" t="0" r="0" b="0"/>
            <wp:docPr id="5" name="Picture 5" descr="C:\Users\Azarakhsh\Desktop\CMU\Vision\Homework 4\My Code\results\q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C:\Users\Azarakhsh\Desktop\CMU\Vision\Homework 4\My Code\results\q2_1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1FC6" w:rsidRPr="009B4E1C" w:rsidRDefault="00F51FC6" w:rsidP="001C1590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</w:t>
      </w:r>
      <w:r w:rsidR="00B7585B">
        <w:rPr>
          <w:sz w:val="20"/>
          <w:szCs w:val="16"/>
        </w:rPr>
        <w:t>1</w:t>
      </w:r>
      <w:r w:rsidRPr="00222F22">
        <w:rPr>
          <w:sz w:val="20"/>
          <w:szCs w:val="16"/>
        </w:rPr>
        <w:t xml:space="preserve">. The </w:t>
      </w:r>
      <w:r>
        <w:rPr>
          <w:sz w:val="20"/>
          <w:szCs w:val="16"/>
        </w:rPr>
        <w:t>result of</w:t>
      </w:r>
      <w:r w:rsidR="00B07D1E">
        <w:rPr>
          <w:sz w:val="20"/>
          <w:szCs w:val="16"/>
        </w:rPr>
        <w:t xml:space="preserve"> </w:t>
      </w:r>
      <w:r w:rsidR="00F714EA">
        <w:rPr>
          <w:sz w:val="20"/>
          <w:szCs w:val="16"/>
        </w:rPr>
        <w:t>u</w:t>
      </w:r>
      <w:r w:rsidR="00B07D1E">
        <w:rPr>
          <w:sz w:val="20"/>
          <w:szCs w:val="16"/>
        </w:rPr>
        <w:t xml:space="preserve">sing 8-point algorithm for </w:t>
      </w:r>
      <w:r w:rsidR="00BA5226">
        <w:rPr>
          <w:sz w:val="20"/>
          <w:szCs w:val="16"/>
        </w:rPr>
        <w:t>estimating</w:t>
      </w:r>
      <w:r w:rsidR="00B07D1E">
        <w:rPr>
          <w:sz w:val="20"/>
          <w:szCs w:val="16"/>
        </w:rPr>
        <w:t xml:space="preserve"> the fundamental matrix. </w:t>
      </w:r>
    </w:p>
    <w:p w:rsidR="00F51FC6" w:rsidRDefault="00F51FC6" w:rsidP="00F51FC6">
      <w:pPr>
        <w:rPr>
          <w:lang w:bidi="fa-IR"/>
        </w:rPr>
      </w:pPr>
    </w:p>
    <w:p w:rsidR="00251788" w:rsidRDefault="00251788" w:rsidP="00251788">
      <w:pPr>
        <w:pStyle w:val="Heading2"/>
        <w:rPr>
          <w:lang w:bidi="fa-IR"/>
        </w:rPr>
      </w:pPr>
      <w:r>
        <w:rPr>
          <w:lang w:bidi="fa-IR"/>
        </w:rPr>
        <w:lastRenderedPageBreak/>
        <w:t xml:space="preserve">Q 2.2 </w:t>
      </w:r>
      <w:r w:rsidR="009B3AAB">
        <w:t xml:space="preserve">Estimation of F using </w:t>
      </w:r>
      <w:r>
        <w:rPr>
          <w:lang w:bidi="fa-IR"/>
        </w:rPr>
        <w:t>7-Point Algorithm</w:t>
      </w:r>
    </w:p>
    <w:p w:rsidR="00251788" w:rsidRDefault="00251788" w:rsidP="00251788">
      <w:pPr>
        <w:rPr>
          <w:lang w:bidi="fa-IR"/>
        </w:rPr>
      </w:pPr>
      <w:r>
        <w:rPr>
          <w:lang w:bidi="fa-IR"/>
        </w:rPr>
        <w:t>There are 3 calculated fundamental matrices for each set of points. For the correspondences selected by me using the cpselect tool (points are shown in ‘test</w:t>
      </w:r>
      <w:r w:rsidR="00516193">
        <w:rPr>
          <w:lang w:bidi="fa-IR"/>
        </w:rPr>
        <w:t>_</w:t>
      </w:r>
      <w:r>
        <w:rPr>
          <w:lang w:bidi="fa-IR"/>
        </w:rPr>
        <w:t>q2.m’ file), the 3</w:t>
      </w:r>
      <w:r w:rsidRPr="00251788">
        <w:rPr>
          <w:vertAlign w:val="superscript"/>
          <w:lang w:bidi="fa-IR"/>
        </w:rPr>
        <w:t>rd</w:t>
      </w:r>
      <w:r>
        <w:rPr>
          <w:lang w:bidi="fa-IR"/>
        </w:rPr>
        <w:t xml:space="preserve"> fundamental matrix (F{3}) gives the best results. This matrix is:</w:t>
      </w:r>
    </w:p>
    <w:p w:rsidR="00424BF6" w:rsidRDefault="00424BF6" w:rsidP="00251788">
      <w:pPr>
        <w:rPr>
          <w:lang w:bidi="fa-IR"/>
        </w:rPr>
      </w:pPr>
    </w:p>
    <w:p w:rsidR="00251788" w:rsidRDefault="00251788" w:rsidP="00251788">
      <w:pPr>
        <w:autoSpaceDE w:val="0"/>
        <w:autoSpaceDN w:val="0"/>
        <w:adjustRightInd w:val="0"/>
        <w:spacing w:after="0"/>
        <w:ind w:firstLine="0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0.0000    0.0000   -0.0008</w:t>
      </w:r>
    </w:p>
    <w:p w:rsidR="00251788" w:rsidRDefault="00251788" w:rsidP="00251788">
      <w:pPr>
        <w:autoSpaceDE w:val="0"/>
        <w:autoSpaceDN w:val="0"/>
        <w:adjustRightInd w:val="0"/>
        <w:spacing w:after="0"/>
        <w:ind w:firstLine="0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-0.0000   -0.0000    0.0001</w:t>
      </w:r>
    </w:p>
    <w:p w:rsidR="00251788" w:rsidRDefault="00251788" w:rsidP="00251788">
      <w:pPr>
        <w:autoSpaceDE w:val="0"/>
        <w:autoSpaceDN w:val="0"/>
        <w:adjustRightInd w:val="0"/>
        <w:spacing w:after="0"/>
        <w:ind w:firstLine="0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0.0008   -0.0001   -0.0038</w:t>
      </w:r>
    </w:p>
    <w:p w:rsidR="00251788" w:rsidRDefault="00251788" w:rsidP="00251788">
      <w:pPr>
        <w:rPr>
          <w:lang w:bidi="fa-IR"/>
        </w:rPr>
      </w:pPr>
    </w:p>
    <w:p w:rsidR="00251788" w:rsidRDefault="00251788" w:rsidP="00251788">
      <w:pPr>
        <w:rPr>
          <w:lang w:bidi="fa-IR"/>
        </w:rPr>
      </w:pPr>
      <w:r>
        <w:rPr>
          <w:lang w:bidi="fa-IR"/>
        </w:rPr>
        <w:t xml:space="preserve">The result of the </w:t>
      </w:r>
      <w:r w:rsidR="00662A0B">
        <w:rPr>
          <w:lang w:bidi="fa-IR"/>
        </w:rPr>
        <w:t xml:space="preserve">7-point </w:t>
      </w:r>
      <w:r>
        <w:rPr>
          <w:lang w:bidi="fa-IR"/>
        </w:rPr>
        <w:t xml:space="preserve">algorithm visualized using the provided displayEpipolarF tool </w:t>
      </w:r>
      <w:r w:rsidR="00516CC7">
        <w:rPr>
          <w:lang w:bidi="fa-IR"/>
        </w:rPr>
        <w:t xml:space="preserve">on some points </w:t>
      </w:r>
      <w:r>
        <w:rPr>
          <w:lang w:bidi="fa-IR"/>
        </w:rPr>
        <w:t>is shown in Fig. 2.</w:t>
      </w:r>
    </w:p>
    <w:p w:rsidR="0060299C" w:rsidRDefault="00883EDE" w:rsidP="0060299C">
      <w:pPr>
        <w:ind w:firstLine="0"/>
        <w:jc w:val="center"/>
        <w:rPr>
          <w:lang w:bidi="fa-IR"/>
        </w:rPr>
      </w:pPr>
      <w:r w:rsidRPr="00883EDE">
        <w:rPr>
          <w:noProof/>
        </w:rPr>
        <w:drawing>
          <wp:inline distT="0" distB="0" distL="0" distR="0">
            <wp:extent cx="4429125" cy="2133600"/>
            <wp:effectExtent l="0" t="0" r="9525" b="0"/>
            <wp:docPr id="30" name="Picture 30" descr="C:\Users\Azarakhsh\Desktop\CMU\Vision\Homework 4\My Code\results\q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C:\Users\Azarakhsh\Desktop\CMU\Vision\Homework 4\My Code\results\q2_2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12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299C" w:rsidRPr="009B4E1C" w:rsidRDefault="0060299C" w:rsidP="00972BC1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</w:t>
      </w:r>
      <w:r>
        <w:rPr>
          <w:sz w:val="20"/>
          <w:szCs w:val="16"/>
        </w:rPr>
        <w:t>2</w:t>
      </w:r>
      <w:r w:rsidRPr="00222F22">
        <w:rPr>
          <w:sz w:val="20"/>
          <w:szCs w:val="16"/>
        </w:rPr>
        <w:t xml:space="preserve">. The </w:t>
      </w:r>
      <w:r>
        <w:rPr>
          <w:sz w:val="20"/>
          <w:szCs w:val="16"/>
        </w:rPr>
        <w:t xml:space="preserve">result of using </w:t>
      </w:r>
      <w:r w:rsidR="000B213D">
        <w:rPr>
          <w:sz w:val="20"/>
          <w:szCs w:val="16"/>
        </w:rPr>
        <w:t>7</w:t>
      </w:r>
      <w:r>
        <w:rPr>
          <w:sz w:val="20"/>
          <w:szCs w:val="16"/>
        </w:rPr>
        <w:t xml:space="preserve">-point algorithm for </w:t>
      </w:r>
      <w:r w:rsidR="00D25B32">
        <w:rPr>
          <w:sz w:val="20"/>
          <w:szCs w:val="16"/>
        </w:rPr>
        <w:t>estimating</w:t>
      </w:r>
      <w:r>
        <w:rPr>
          <w:sz w:val="20"/>
          <w:szCs w:val="16"/>
        </w:rPr>
        <w:t xml:space="preserve"> the fundamental matrix. </w:t>
      </w:r>
    </w:p>
    <w:p w:rsidR="00251788" w:rsidRDefault="00251788" w:rsidP="00251788">
      <w:pPr>
        <w:rPr>
          <w:lang w:bidi="fa-IR"/>
        </w:rPr>
      </w:pPr>
    </w:p>
    <w:p w:rsidR="0096660E" w:rsidRDefault="0096660E" w:rsidP="008E4B5C">
      <w:pPr>
        <w:pStyle w:val="Heading2"/>
        <w:rPr>
          <w:lang w:bidi="fa-IR"/>
        </w:rPr>
      </w:pPr>
      <w:r>
        <w:rPr>
          <w:lang w:bidi="fa-IR"/>
        </w:rPr>
        <w:t>Q 2.</w:t>
      </w:r>
      <w:r w:rsidR="008E4B5C">
        <w:rPr>
          <w:lang w:bidi="fa-IR"/>
        </w:rPr>
        <w:t>X</w:t>
      </w:r>
      <w:r>
        <w:rPr>
          <w:lang w:bidi="fa-IR"/>
        </w:rPr>
        <w:t xml:space="preserve"> </w:t>
      </w:r>
      <w:r w:rsidR="00965E5B">
        <w:rPr>
          <w:lang w:bidi="fa-IR"/>
        </w:rPr>
        <w:t xml:space="preserve">Estimation of </w:t>
      </w:r>
      <w:r w:rsidR="005657BA">
        <w:rPr>
          <w:lang w:bidi="fa-IR"/>
        </w:rPr>
        <w:t>F using RANSAC</w:t>
      </w:r>
    </w:p>
    <w:p w:rsidR="001F1F74" w:rsidRDefault="00911887" w:rsidP="00923BE5">
      <w:pPr>
        <w:rPr>
          <w:lang w:bidi="fa-IR"/>
        </w:rPr>
      </w:pPr>
      <w:r>
        <w:rPr>
          <w:lang w:bidi="fa-IR"/>
        </w:rPr>
        <w:t xml:space="preserve">The number of iterations </w:t>
      </w:r>
      <w:r>
        <w:rPr>
          <w:i/>
          <w:iCs/>
          <w:lang w:bidi="fa-IR"/>
        </w:rPr>
        <w:t>k</w:t>
      </w:r>
      <w:r>
        <w:rPr>
          <w:lang w:bidi="fa-IR"/>
        </w:rPr>
        <w:t xml:space="preserve"> is calculated using the following equation discussed in the class:</w:t>
      </w:r>
    </w:p>
    <w:p w:rsidR="00911887" w:rsidRDefault="00722BCB" w:rsidP="00722BCB">
      <w:pPr>
        <w:ind w:firstLine="0"/>
        <w:jc w:val="center"/>
        <w:rPr>
          <w:lang w:bidi="fa-IR"/>
        </w:rPr>
      </w:pPr>
      <w:r w:rsidRPr="00E47768">
        <w:rPr>
          <w:position w:val="-36"/>
          <w:lang w:bidi="fa-IR"/>
        </w:rPr>
        <w:object w:dxaOrig="3600" w:dyaOrig="780">
          <v:shape id="_x0000_i1131" type="#_x0000_t75" style="width:180pt;height:39pt" o:ole="">
            <v:imagedata r:id="rId11" o:title=""/>
          </v:shape>
          <o:OLEObject Type="Embed" ProgID="Equation.DSMT4" ShapeID="_x0000_i1131" DrawAspect="Content" ObjectID="_1520329052" r:id="rId12"/>
        </w:object>
      </w:r>
    </w:p>
    <w:p w:rsidR="00EB5279" w:rsidRDefault="00E47768" w:rsidP="00C83B7F">
      <w:pPr>
        <w:rPr>
          <w:lang w:bidi="fa-IR"/>
        </w:rPr>
      </w:pPr>
      <w:r>
        <w:rPr>
          <w:lang w:bidi="fa-IR"/>
        </w:rPr>
        <w:t xml:space="preserve">Where </w:t>
      </w:r>
      <w:r>
        <w:rPr>
          <w:i/>
          <w:iCs/>
          <w:lang w:bidi="fa-IR"/>
        </w:rPr>
        <w:t>n</w:t>
      </w:r>
      <w:r>
        <w:rPr>
          <w:lang w:bidi="fa-IR"/>
        </w:rPr>
        <w:t xml:space="preserve"> is the number of points used to estimate the model (</w:t>
      </w:r>
      <w:r>
        <w:rPr>
          <w:i/>
          <w:iCs/>
          <w:lang w:bidi="fa-IR"/>
        </w:rPr>
        <w:t>n = 7</w:t>
      </w:r>
      <w:r>
        <w:rPr>
          <w:lang w:bidi="fa-IR"/>
        </w:rPr>
        <w:t xml:space="preserve"> for 7-point algorithm and </w:t>
      </w:r>
      <w:r>
        <w:rPr>
          <w:i/>
          <w:iCs/>
          <w:lang w:bidi="fa-IR"/>
        </w:rPr>
        <w:t>n = 8</w:t>
      </w:r>
      <w:r>
        <w:rPr>
          <w:lang w:bidi="fa-IR"/>
        </w:rPr>
        <w:t xml:space="preserve"> for 8-point algorithm)</w:t>
      </w:r>
      <w:r w:rsidR="00BC63A7">
        <w:rPr>
          <w:lang w:bidi="fa-IR"/>
        </w:rPr>
        <w:t xml:space="preserve">, </w:t>
      </w:r>
      <w:r w:rsidR="00BC63A7">
        <w:rPr>
          <w:i/>
          <w:iCs/>
          <w:lang w:bidi="fa-IR"/>
        </w:rPr>
        <w:t>p</w:t>
      </w:r>
      <w:r w:rsidR="00BC63A7">
        <w:rPr>
          <w:lang w:bidi="fa-IR"/>
        </w:rPr>
        <w:t xml:space="preserve"> is the probability of finding a good set of points to estimate the model (</w:t>
      </w:r>
      <w:r w:rsidR="00BC63A7">
        <w:rPr>
          <w:i/>
          <w:iCs/>
          <w:lang w:bidi="fa-IR"/>
        </w:rPr>
        <w:t>0.999</w:t>
      </w:r>
      <w:r w:rsidR="00F632CD">
        <w:rPr>
          <w:lang w:bidi="fa-IR"/>
        </w:rPr>
        <w:t xml:space="preserve"> in my code), and </w:t>
      </w:r>
      <w:r w:rsidR="00F632CD">
        <w:rPr>
          <w:i/>
          <w:iCs/>
          <w:lang w:bidi="fa-IR"/>
        </w:rPr>
        <w:t>w</w:t>
      </w:r>
      <w:r w:rsidR="00F632CD">
        <w:rPr>
          <w:lang w:bidi="fa-IR"/>
        </w:rPr>
        <w:t xml:space="preserve"> is the fraction of inliers in the data (</w:t>
      </w:r>
      <w:r w:rsidR="00F632CD">
        <w:rPr>
          <w:i/>
          <w:iCs/>
          <w:lang w:bidi="fa-IR"/>
        </w:rPr>
        <w:t>0.75</w:t>
      </w:r>
      <w:r w:rsidR="00F632CD">
        <w:rPr>
          <w:lang w:bidi="fa-IR"/>
        </w:rPr>
        <w:t xml:space="preserve"> for the given noisy set of point pairs).</w:t>
      </w:r>
      <w:r w:rsidR="007B42E4">
        <w:rPr>
          <w:lang w:bidi="fa-IR"/>
        </w:rPr>
        <w:t xml:space="preserve"> </w:t>
      </w:r>
      <w:r w:rsidR="0099628D">
        <w:rPr>
          <w:lang w:bidi="fa-IR"/>
        </w:rPr>
        <w:t xml:space="preserve">This </w:t>
      </w:r>
      <w:r w:rsidR="001706CD">
        <w:rPr>
          <w:lang w:bidi="fa-IR"/>
        </w:rPr>
        <w:t xml:space="preserve">choice of parameters </w:t>
      </w:r>
      <w:r w:rsidR="0099628D">
        <w:rPr>
          <w:lang w:bidi="fa-IR"/>
        </w:rPr>
        <w:t xml:space="preserve">results </w:t>
      </w:r>
      <w:r w:rsidR="002E6CF8">
        <w:rPr>
          <w:lang w:bidi="fa-IR"/>
        </w:rPr>
        <w:t xml:space="preserve">in </w:t>
      </w:r>
      <w:r w:rsidR="001706CD">
        <w:rPr>
          <w:lang w:bidi="fa-IR"/>
        </w:rPr>
        <w:t>49 iterations for 7-point algorithm</w:t>
      </w:r>
      <w:r w:rsidR="00BD57F7">
        <w:rPr>
          <w:lang w:bidi="fa-IR"/>
        </w:rPr>
        <w:t xml:space="preserve"> and </w:t>
      </w:r>
      <w:r w:rsidR="004B2B9C">
        <w:rPr>
          <w:lang w:bidi="fa-IR"/>
        </w:rPr>
        <w:t>66</w:t>
      </w:r>
      <w:r w:rsidR="00FD7319">
        <w:rPr>
          <w:lang w:bidi="fa-IR"/>
        </w:rPr>
        <w:t xml:space="preserve"> </w:t>
      </w:r>
      <w:r w:rsidR="006B5B94">
        <w:rPr>
          <w:lang w:bidi="fa-IR"/>
        </w:rPr>
        <w:t xml:space="preserve">iterations for 8-point algorithm. </w:t>
      </w:r>
      <w:r w:rsidR="00EB5279">
        <w:rPr>
          <w:lang w:bidi="fa-IR"/>
        </w:rPr>
        <w:t xml:space="preserve">Just to be safe, I used 2 times the resulted number of iterations in the code. </w:t>
      </w:r>
    </w:p>
    <w:p w:rsidR="009602C8" w:rsidRDefault="003E6942" w:rsidP="00923BE5">
      <w:pPr>
        <w:rPr>
          <w:lang w:bidi="fa-IR"/>
        </w:rPr>
      </w:pPr>
      <w:r>
        <w:rPr>
          <w:lang w:bidi="fa-IR"/>
        </w:rPr>
        <w:t xml:space="preserve">As the error metric, I used </w:t>
      </w:r>
      <w:r w:rsidR="0084502D" w:rsidRPr="0084502D">
        <w:rPr>
          <w:position w:val="-16"/>
          <w:lang w:bidi="fa-IR"/>
        </w:rPr>
        <w:object w:dxaOrig="700" w:dyaOrig="440">
          <v:shape id="_x0000_i1156" type="#_x0000_t75" style="width:35.25pt;height:21.75pt" o:ole="">
            <v:imagedata r:id="rId13" o:title=""/>
          </v:shape>
          <o:OLEObject Type="Embed" ProgID="Equation.DSMT4" ShapeID="_x0000_i1156" DrawAspect="Content" ObjectID="_1520329053" r:id="rId14"/>
        </w:object>
      </w:r>
      <w:r>
        <w:rPr>
          <w:lang w:bidi="fa-IR"/>
        </w:rPr>
        <w:t xml:space="preserve"> and selected those with distance less than a </w:t>
      </w:r>
      <w:r w:rsidRPr="003E6942">
        <w:rPr>
          <w:position w:val="-6"/>
          <w:lang w:bidi="fa-IR"/>
        </w:rPr>
        <w:object w:dxaOrig="440" w:dyaOrig="320">
          <v:shape id="_x0000_i1139" type="#_x0000_t75" style="width:21.75pt;height:15.75pt" o:ole="">
            <v:imagedata r:id="rId15" o:title=""/>
          </v:shape>
          <o:OLEObject Type="Embed" ProgID="Equation.DSMT4" ShapeID="_x0000_i1139" DrawAspect="Content" ObjectID="_1520329054" r:id="rId16"/>
        </w:object>
      </w:r>
      <w:r>
        <w:rPr>
          <w:lang w:bidi="fa-IR"/>
        </w:rPr>
        <w:t xml:space="preserve"> threshold as inliers. </w:t>
      </w:r>
      <w:r w:rsidR="006A2144">
        <w:rPr>
          <w:lang w:bidi="fa-IR"/>
        </w:rPr>
        <w:t xml:space="preserve">The reason for this error measure is to minimize the distance of points </w:t>
      </w:r>
      <w:r w:rsidR="006A2144">
        <w:rPr>
          <w:lang w:bidi="fa-IR"/>
        </w:rPr>
        <w:lastRenderedPageBreak/>
        <w:t>on the second image from the estimated epipolar line of their corresponding point in the first image.</w:t>
      </w:r>
    </w:p>
    <w:p w:rsidR="00EA626B" w:rsidRDefault="00EA626B" w:rsidP="00923BE5">
      <w:pPr>
        <w:rPr>
          <w:lang w:bidi="fa-IR"/>
        </w:rPr>
      </w:pPr>
      <w:r>
        <w:rPr>
          <w:lang w:bidi="fa-IR"/>
        </w:rPr>
        <w:t xml:space="preserve">The estimated fundamental matrix F using RANSAC and </w:t>
      </w:r>
      <w:r w:rsidR="00923BE5">
        <w:rPr>
          <w:lang w:bidi="fa-IR"/>
        </w:rPr>
        <w:t>7</w:t>
      </w:r>
      <w:r>
        <w:rPr>
          <w:lang w:bidi="fa-IR"/>
        </w:rPr>
        <w:t>-point algorithm is:</w:t>
      </w:r>
    </w:p>
    <w:p w:rsidR="00CD6007" w:rsidRDefault="00CD6007" w:rsidP="00923BE5">
      <w:pPr>
        <w:rPr>
          <w:lang w:bidi="fa-IR"/>
        </w:rPr>
      </w:pPr>
    </w:p>
    <w:p w:rsidR="009D380E" w:rsidRPr="009D380E" w:rsidRDefault="00EA626B" w:rsidP="009D380E">
      <w:pPr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="009D380E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="009D380E" w:rsidRPr="009D380E">
        <w:rPr>
          <w:rFonts w:ascii="Courier New" w:hAnsi="Courier New" w:cs="Courier New"/>
          <w:color w:val="000000"/>
          <w:sz w:val="20"/>
          <w:szCs w:val="20"/>
        </w:rPr>
        <w:t>0.0000    0.0000   -0.0008</w:t>
      </w:r>
    </w:p>
    <w:p w:rsidR="009D380E" w:rsidRPr="009D380E" w:rsidRDefault="009D380E" w:rsidP="009D380E">
      <w:pPr>
        <w:rPr>
          <w:rFonts w:ascii="Courier New" w:hAnsi="Courier New" w:cs="Courier New"/>
          <w:color w:val="000000"/>
          <w:sz w:val="20"/>
          <w:szCs w:val="20"/>
        </w:rPr>
      </w:pPr>
      <w:r w:rsidRPr="009D380E">
        <w:rPr>
          <w:rFonts w:ascii="Courier New" w:hAnsi="Courier New" w:cs="Courier New"/>
          <w:color w:val="000000"/>
          <w:sz w:val="20"/>
          <w:szCs w:val="20"/>
        </w:rPr>
        <w:t xml:space="preserve">   -0.0000   -0.0000    0.0001</w:t>
      </w:r>
    </w:p>
    <w:p w:rsidR="00694002" w:rsidRDefault="009D380E" w:rsidP="009D380E">
      <w:pPr>
        <w:rPr>
          <w:lang w:bidi="fa-IR"/>
        </w:rPr>
      </w:pPr>
      <w:r w:rsidRPr="009D380E">
        <w:rPr>
          <w:rFonts w:ascii="Courier New" w:hAnsi="Courier New" w:cs="Courier New"/>
          <w:color w:val="000000"/>
          <w:sz w:val="20"/>
          <w:szCs w:val="20"/>
        </w:rPr>
        <w:t xml:space="preserve">    0.0007   -0.0001    0.0021</w:t>
      </w:r>
    </w:p>
    <w:p w:rsidR="00CD6007" w:rsidRDefault="00CD6007" w:rsidP="004649CC">
      <w:pPr>
        <w:rPr>
          <w:lang w:bidi="fa-IR"/>
        </w:rPr>
      </w:pPr>
    </w:p>
    <w:p w:rsidR="00694002" w:rsidRDefault="00694002" w:rsidP="004649CC">
      <w:pPr>
        <w:rPr>
          <w:lang w:bidi="fa-IR"/>
        </w:rPr>
      </w:pPr>
      <w:r>
        <w:rPr>
          <w:lang w:bidi="fa-IR"/>
        </w:rPr>
        <w:t xml:space="preserve">The result of the </w:t>
      </w:r>
      <w:r w:rsidR="004649CC">
        <w:rPr>
          <w:lang w:bidi="fa-IR"/>
        </w:rPr>
        <w:t>7</w:t>
      </w:r>
      <w:r>
        <w:rPr>
          <w:lang w:bidi="fa-IR"/>
        </w:rPr>
        <w:t xml:space="preserve">-point algorithm with the RANSAC, visualized using the provided displayEpipolarF tool on some points is shown in Fig. </w:t>
      </w:r>
      <w:r w:rsidR="004649CC">
        <w:rPr>
          <w:lang w:bidi="fa-IR"/>
        </w:rPr>
        <w:t>3</w:t>
      </w:r>
      <w:r>
        <w:rPr>
          <w:lang w:bidi="fa-IR"/>
        </w:rPr>
        <w:t>.</w:t>
      </w:r>
    </w:p>
    <w:p w:rsidR="006A4A3E" w:rsidRDefault="006A4A3E" w:rsidP="00EA626B">
      <w:pPr>
        <w:rPr>
          <w:lang w:bidi="fa-IR"/>
        </w:rPr>
      </w:pPr>
    </w:p>
    <w:p w:rsidR="004649CC" w:rsidRDefault="002110D3" w:rsidP="004649CC">
      <w:pPr>
        <w:ind w:firstLine="0"/>
        <w:jc w:val="center"/>
        <w:rPr>
          <w:lang w:bidi="fa-IR"/>
        </w:rPr>
      </w:pPr>
      <w:r w:rsidRPr="002110D3">
        <w:rPr>
          <w:noProof/>
        </w:rPr>
        <w:drawing>
          <wp:inline distT="0" distB="0" distL="0" distR="0">
            <wp:extent cx="4438650" cy="2076450"/>
            <wp:effectExtent l="0" t="0" r="0" b="0"/>
            <wp:docPr id="34" name="Picture 34" descr="C:\Users\Azarakhsh\Desktop\CMU\Vision\Homework 4\My Code\results\q2_X_7poi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C:\Users\Azarakhsh\Desktop\CMU\Vision\Homework 4\My Code\results\q2_X_7point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49CC" w:rsidRPr="009B4E1C" w:rsidRDefault="004649CC" w:rsidP="00921624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</w:t>
      </w:r>
      <w:r w:rsidR="004E75C3">
        <w:rPr>
          <w:sz w:val="20"/>
          <w:szCs w:val="16"/>
        </w:rPr>
        <w:t>3</w:t>
      </w:r>
      <w:r w:rsidRPr="00222F22">
        <w:rPr>
          <w:sz w:val="20"/>
          <w:szCs w:val="16"/>
        </w:rPr>
        <w:t xml:space="preserve">. The </w:t>
      </w:r>
      <w:r>
        <w:rPr>
          <w:sz w:val="20"/>
          <w:szCs w:val="16"/>
        </w:rPr>
        <w:t xml:space="preserve">result of using </w:t>
      </w:r>
      <w:r w:rsidR="00921624">
        <w:rPr>
          <w:sz w:val="20"/>
          <w:szCs w:val="16"/>
        </w:rPr>
        <w:t>7</w:t>
      </w:r>
      <w:r>
        <w:rPr>
          <w:sz w:val="20"/>
          <w:szCs w:val="16"/>
        </w:rPr>
        <w:t xml:space="preserve">-point algorithm </w:t>
      </w:r>
      <w:r w:rsidR="00921624">
        <w:rPr>
          <w:sz w:val="20"/>
          <w:szCs w:val="16"/>
        </w:rPr>
        <w:t xml:space="preserve">with RANSAC </w:t>
      </w:r>
      <w:r>
        <w:rPr>
          <w:sz w:val="20"/>
          <w:szCs w:val="16"/>
        </w:rPr>
        <w:t xml:space="preserve">for estimating the fundamental matrix. </w:t>
      </w:r>
    </w:p>
    <w:p w:rsidR="006201E8" w:rsidRDefault="006201E8" w:rsidP="006A4A3E">
      <w:pPr>
        <w:rPr>
          <w:lang w:bidi="fa-IR"/>
        </w:rPr>
      </w:pPr>
    </w:p>
    <w:p w:rsidR="006A4A3E" w:rsidRDefault="00EA626B" w:rsidP="006A4A3E">
      <w:pPr>
        <w:rPr>
          <w:lang w:bidi="fa-IR"/>
        </w:rPr>
      </w:pPr>
      <w:r>
        <w:rPr>
          <w:lang w:bidi="fa-IR"/>
        </w:rPr>
        <w:t>The estimated fundamental matrix F using RANSAC and 8-point algorithm is:</w:t>
      </w:r>
    </w:p>
    <w:p w:rsidR="009B758B" w:rsidRDefault="009B758B" w:rsidP="006A4A3E">
      <w:pPr>
        <w:rPr>
          <w:lang w:bidi="fa-IR"/>
        </w:rPr>
      </w:pPr>
    </w:p>
    <w:p w:rsidR="006A4A3E" w:rsidRDefault="006A4A3E" w:rsidP="006A4A3E">
      <w:pPr>
        <w:autoSpaceDE w:val="0"/>
        <w:autoSpaceDN w:val="0"/>
        <w:adjustRightInd w:val="0"/>
        <w:spacing w:after="0"/>
        <w:ind w:firstLine="0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0.0000   -0.0000   -0.0011</w:t>
      </w:r>
    </w:p>
    <w:p w:rsidR="006A4A3E" w:rsidRDefault="006A4A3E" w:rsidP="006A4A3E">
      <w:pPr>
        <w:autoSpaceDE w:val="0"/>
        <w:autoSpaceDN w:val="0"/>
        <w:adjustRightInd w:val="0"/>
        <w:spacing w:after="0"/>
        <w:ind w:firstLine="0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0.0000    0.0000   -0.0008</w:t>
      </w:r>
    </w:p>
    <w:p w:rsidR="006A4A3E" w:rsidRDefault="006A4A3E" w:rsidP="006A4A3E">
      <w:pPr>
        <w:autoSpaceDE w:val="0"/>
        <w:autoSpaceDN w:val="0"/>
        <w:adjustRightInd w:val="0"/>
        <w:spacing w:after="0"/>
        <w:ind w:firstLine="0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0.0010    0.0009    0.0009</w:t>
      </w:r>
    </w:p>
    <w:p w:rsidR="00937F49" w:rsidRDefault="00937F49" w:rsidP="00937F49">
      <w:pPr>
        <w:rPr>
          <w:lang w:bidi="fa-IR"/>
        </w:rPr>
      </w:pPr>
    </w:p>
    <w:p w:rsidR="00937F49" w:rsidRDefault="00937F49" w:rsidP="00E86939">
      <w:pPr>
        <w:rPr>
          <w:lang w:bidi="fa-IR"/>
        </w:rPr>
      </w:pPr>
      <w:r>
        <w:rPr>
          <w:lang w:bidi="fa-IR"/>
        </w:rPr>
        <w:t xml:space="preserve">The result of the </w:t>
      </w:r>
      <w:r>
        <w:rPr>
          <w:lang w:bidi="fa-IR"/>
        </w:rPr>
        <w:t>8</w:t>
      </w:r>
      <w:r>
        <w:rPr>
          <w:lang w:bidi="fa-IR"/>
        </w:rPr>
        <w:t xml:space="preserve">-point algorithm </w:t>
      </w:r>
      <w:r w:rsidR="00277F2F">
        <w:rPr>
          <w:lang w:bidi="fa-IR"/>
        </w:rPr>
        <w:t>with the RANSAC</w:t>
      </w:r>
      <w:r w:rsidR="009F1B64">
        <w:rPr>
          <w:lang w:bidi="fa-IR"/>
        </w:rPr>
        <w:t>,</w:t>
      </w:r>
      <w:r w:rsidR="00277F2F">
        <w:rPr>
          <w:lang w:bidi="fa-IR"/>
        </w:rPr>
        <w:t xml:space="preserve"> </w:t>
      </w:r>
      <w:r>
        <w:rPr>
          <w:lang w:bidi="fa-IR"/>
        </w:rPr>
        <w:t xml:space="preserve">visualized using the provided displayEpipolarF tool on some points is shown in Fig. </w:t>
      </w:r>
      <w:r w:rsidR="00E86939">
        <w:rPr>
          <w:lang w:bidi="fa-IR"/>
        </w:rPr>
        <w:t>4</w:t>
      </w:r>
      <w:r>
        <w:rPr>
          <w:lang w:bidi="fa-IR"/>
        </w:rPr>
        <w:t>.</w:t>
      </w:r>
    </w:p>
    <w:p w:rsidR="006A4A3E" w:rsidRDefault="006A4A3E" w:rsidP="006A4A3E">
      <w:pPr>
        <w:rPr>
          <w:lang w:bidi="fa-IR"/>
        </w:rPr>
      </w:pPr>
    </w:p>
    <w:p w:rsidR="006201E8" w:rsidRDefault="00DF6E0E" w:rsidP="006201E8">
      <w:pPr>
        <w:ind w:firstLine="0"/>
        <w:jc w:val="center"/>
        <w:rPr>
          <w:lang w:bidi="fa-IR"/>
        </w:rPr>
      </w:pPr>
      <w:r w:rsidRPr="00DF6E0E">
        <w:rPr>
          <w:noProof/>
        </w:rPr>
        <w:lastRenderedPageBreak/>
        <w:drawing>
          <wp:inline distT="0" distB="0" distL="0" distR="0">
            <wp:extent cx="4429125" cy="2076450"/>
            <wp:effectExtent l="0" t="0" r="9525" b="0"/>
            <wp:docPr id="33" name="Picture 33" descr="C:\Users\Azarakhsh\Desktop\CMU\Vision\Homework 4\My Code\results\q2_X_8poi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C:\Users\Azarakhsh\Desktop\CMU\Vision\Homework 4\My Code\results\q2_X_8point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12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01E8" w:rsidRPr="009B4E1C" w:rsidRDefault="006201E8" w:rsidP="006201E8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 xml:space="preserve">Figure </w:t>
      </w:r>
      <w:r>
        <w:rPr>
          <w:sz w:val="20"/>
          <w:szCs w:val="16"/>
        </w:rPr>
        <w:t>4</w:t>
      </w:r>
      <w:r w:rsidRPr="00222F22">
        <w:rPr>
          <w:sz w:val="20"/>
          <w:szCs w:val="16"/>
        </w:rPr>
        <w:t xml:space="preserve">. The </w:t>
      </w:r>
      <w:r>
        <w:rPr>
          <w:sz w:val="20"/>
          <w:szCs w:val="16"/>
        </w:rPr>
        <w:t xml:space="preserve">result of using </w:t>
      </w:r>
      <w:r>
        <w:rPr>
          <w:sz w:val="20"/>
          <w:szCs w:val="16"/>
        </w:rPr>
        <w:t>8</w:t>
      </w:r>
      <w:r>
        <w:rPr>
          <w:sz w:val="20"/>
          <w:szCs w:val="16"/>
        </w:rPr>
        <w:t xml:space="preserve">-point algorithm with RANSAC for estimating the fundamental matrix. </w:t>
      </w:r>
    </w:p>
    <w:p w:rsidR="00694002" w:rsidRDefault="00694002" w:rsidP="006A4A3E">
      <w:pPr>
        <w:rPr>
          <w:lang w:bidi="fa-IR"/>
        </w:rPr>
      </w:pPr>
    </w:p>
    <w:p w:rsidR="00694002" w:rsidRDefault="0070460D" w:rsidP="0070460D">
      <w:pPr>
        <w:pStyle w:val="Heading2"/>
        <w:rPr>
          <w:lang w:bidi="fa-IR"/>
        </w:rPr>
      </w:pPr>
      <w:r>
        <w:rPr>
          <w:lang w:bidi="fa-IR"/>
        </w:rPr>
        <w:t>Q 3</w:t>
      </w:r>
    </w:p>
    <w:p w:rsidR="00694002" w:rsidRDefault="00694002" w:rsidP="006A4A3E">
      <w:pPr>
        <w:rPr>
          <w:lang w:bidi="fa-IR"/>
        </w:rPr>
      </w:pPr>
    </w:p>
    <w:p w:rsidR="00694002" w:rsidRDefault="00694002" w:rsidP="006A4A3E">
      <w:pPr>
        <w:rPr>
          <w:lang w:bidi="fa-IR"/>
        </w:rPr>
      </w:pPr>
    </w:p>
    <w:p w:rsidR="000F6985" w:rsidRPr="006A4A3E" w:rsidRDefault="000F6985" w:rsidP="006A4A3E">
      <w:pPr>
        <w:rPr>
          <w:lang w:bidi="fa-IR"/>
        </w:rPr>
      </w:pPr>
    </w:p>
    <w:sectPr w:rsidR="000F6985" w:rsidRPr="006A4A3E">
      <w:foot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66D80" w:rsidRDefault="00E66D80" w:rsidP="00D72DE0">
      <w:pPr>
        <w:spacing w:after="0"/>
      </w:pPr>
      <w:r>
        <w:separator/>
      </w:r>
    </w:p>
  </w:endnote>
  <w:endnote w:type="continuationSeparator" w:id="0">
    <w:p w:rsidR="00E66D80" w:rsidRDefault="00E66D80" w:rsidP="00D72DE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205437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72DE0" w:rsidRDefault="00D72DE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C37B0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D72DE0" w:rsidRDefault="00D72DE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66D80" w:rsidRDefault="00E66D80" w:rsidP="00D72DE0">
      <w:pPr>
        <w:spacing w:after="0"/>
      </w:pPr>
      <w:r>
        <w:separator/>
      </w:r>
    </w:p>
  </w:footnote>
  <w:footnote w:type="continuationSeparator" w:id="0">
    <w:p w:rsidR="00E66D80" w:rsidRDefault="00E66D80" w:rsidP="00D72DE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901238"/>
    <w:multiLevelType w:val="hybridMultilevel"/>
    <w:tmpl w:val="A8F6692A"/>
    <w:lvl w:ilvl="0" w:tplc="D640FAFE">
      <w:start w:val="1"/>
      <w:numFmt w:val="decimal"/>
      <w:lvlText w:val="%1."/>
      <w:lvlJc w:val="left"/>
      <w:pPr>
        <w:ind w:left="648" w:hanging="360"/>
      </w:pPr>
      <w:rPr>
        <w:rFonts w:hint="default"/>
        <w:sz w:val="26"/>
      </w:rPr>
    </w:lvl>
    <w:lvl w:ilvl="1" w:tplc="04090019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" w15:restartNumberingAfterBreak="0">
    <w:nsid w:val="0DBC0FF1"/>
    <w:multiLevelType w:val="hybridMultilevel"/>
    <w:tmpl w:val="39ECA324"/>
    <w:lvl w:ilvl="0" w:tplc="A5902D4C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2" w15:restartNumberingAfterBreak="0">
    <w:nsid w:val="120D2C49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3" w15:restartNumberingAfterBreak="0">
    <w:nsid w:val="200104B1"/>
    <w:multiLevelType w:val="hybridMultilevel"/>
    <w:tmpl w:val="69D21E84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4" w15:restartNumberingAfterBreak="0">
    <w:nsid w:val="20173745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5" w15:restartNumberingAfterBreak="0">
    <w:nsid w:val="71714B9A"/>
    <w:multiLevelType w:val="hybridMultilevel"/>
    <w:tmpl w:val="3A149D40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6" w15:restartNumberingAfterBreak="0">
    <w:nsid w:val="7DEA4C9C"/>
    <w:multiLevelType w:val="hybridMultilevel"/>
    <w:tmpl w:val="96D8431E"/>
    <w:lvl w:ilvl="0" w:tplc="8CF8939E">
      <w:start w:val="1"/>
      <w:numFmt w:val="lowerLetter"/>
      <w:lvlText w:val="(%1)"/>
      <w:lvlJc w:val="left"/>
      <w:pPr>
        <w:ind w:left="6240" w:hanging="32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095" w:hanging="360"/>
      </w:pPr>
    </w:lvl>
    <w:lvl w:ilvl="2" w:tplc="0409001B" w:tentative="1">
      <w:start w:val="1"/>
      <w:numFmt w:val="lowerRoman"/>
      <w:lvlText w:val="%3."/>
      <w:lvlJc w:val="right"/>
      <w:pPr>
        <w:ind w:left="4815" w:hanging="180"/>
      </w:pPr>
    </w:lvl>
    <w:lvl w:ilvl="3" w:tplc="0409000F" w:tentative="1">
      <w:start w:val="1"/>
      <w:numFmt w:val="decimal"/>
      <w:lvlText w:val="%4."/>
      <w:lvlJc w:val="left"/>
      <w:pPr>
        <w:ind w:left="5535" w:hanging="360"/>
      </w:pPr>
    </w:lvl>
    <w:lvl w:ilvl="4" w:tplc="04090019" w:tentative="1">
      <w:start w:val="1"/>
      <w:numFmt w:val="lowerLetter"/>
      <w:lvlText w:val="%5."/>
      <w:lvlJc w:val="left"/>
      <w:pPr>
        <w:ind w:left="6255" w:hanging="360"/>
      </w:pPr>
    </w:lvl>
    <w:lvl w:ilvl="5" w:tplc="0409001B" w:tentative="1">
      <w:start w:val="1"/>
      <w:numFmt w:val="lowerRoman"/>
      <w:lvlText w:val="%6."/>
      <w:lvlJc w:val="right"/>
      <w:pPr>
        <w:ind w:left="6975" w:hanging="180"/>
      </w:pPr>
    </w:lvl>
    <w:lvl w:ilvl="6" w:tplc="0409000F" w:tentative="1">
      <w:start w:val="1"/>
      <w:numFmt w:val="decimal"/>
      <w:lvlText w:val="%7."/>
      <w:lvlJc w:val="left"/>
      <w:pPr>
        <w:ind w:left="7695" w:hanging="360"/>
      </w:pPr>
    </w:lvl>
    <w:lvl w:ilvl="7" w:tplc="04090019" w:tentative="1">
      <w:start w:val="1"/>
      <w:numFmt w:val="lowerLetter"/>
      <w:lvlText w:val="%8."/>
      <w:lvlJc w:val="left"/>
      <w:pPr>
        <w:ind w:left="8415" w:hanging="360"/>
      </w:pPr>
    </w:lvl>
    <w:lvl w:ilvl="8" w:tplc="0409001B" w:tentative="1">
      <w:start w:val="1"/>
      <w:numFmt w:val="lowerRoman"/>
      <w:lvlText w:val="%9."/>
      <w:lvlJc w:val="right"/>
      <w:pPr>
        <w:ind w:left="9135" w:hanging="180"/>
      </w:p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3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5E25"/>
    <w:rsid w:val="00001520"/>
    <w:rsid w:val="00003758"/>
    <w:rsid w:val="000122D3"/>
    <w:rsid w:val="00017033"/>
    <w:rsid w:val="00022613"/>
    <w:rsid w:val="00025358"/>
    <w:rsid w:val="00026C1C"/>
    <w:rsid w:val="00032E36"/>
    <w:rsid w:val="000352BB"/>
    <w:rsid w:val="000376C2"/>
    <w:rsid w:val="00040999"/>
    <w:rsid w:val="00042B53"/>
    <w:rsid w:val="00045977"/>
    <w:rsid w:val="000537EF"/>
    <w:rsid w:val="00056A71"/>
    <w:rsid w:val="00066748"/>
    <w:rsid w:val="00075EEB"/>
    <w:rsid w:val="00080B20"/>
    <w:rsid w:val="00080DBF"/>
    <w:rsid w:val="00090D73"/>
    <w:rsid w:val="00091A04"/>
    <w:rsid w:val="000A1AB8"/>
    <w:rsid w:val="000A341A"/>
    <w:rsid w:val="000B213D"/>
    <w:rsid w:val="000B3932"/>
    <w:rsid w:val="000B4748"/>
    <w:rsid w:val="000B5402"/>
    <w:rsid w:val="000B70FC"/>
    <w:rsid w:val="000C043D"/>
    <w:rsid w:val="000C3FEF"/>
    <w:rsid w:val="000C60B4"/>
    <w:rsid w:val="000D2517"/>
    <w:rsid w:val="000D2E63"/>
    <w:rsid w:val="000E2650"/>
    <w:rsid w:val="000E39A3"/>
    <w:rsid w:val="000F0286"/>
    <w:rsid w:val="000F1BCE"/>
    <w:rsid w:val="000F6985"/>
    <w:rsid w:val="000F700F"/>
    <w:rsid w:val="000F799C"/>
    <w:rsid w:val="000F7A5D"/>
    <w:rsid w:val="001052ED"/>
    <w:rsid w:val="001108B3"/>
    <w:rsid w:val="001108BE"/>
    <w:rsid w:val="00125E0B"/>
    <w:rsid w:val="0012715F"/>
    <w:rsid w:val="00127D13"/>
    <w:rsid w:val="00131C3E"/>
    <w:rsid w:val="00131E43"/>
    <w:rsid w:val="001325A7"/>
    <w:rsid w:val="00134232"/>
    <w:rsid w:val="00134D5B"/>
    <w:rsid w:val="001363BF"/>
    <w:rsid w:val="0014542E"/>
    <w:rsid w:val="00150AA5"/>
    <w:rsid w:val="0015365C"/>
    <w:rsid w:val="00155D7F"/>
    <w:rsid w:val="001633B7"/>
    <w:rsid w:val="001706CD"/>
    <w:rsid w:val="00170BCB"/>
    <w:rsid w:val="00176E0F"/>
    <w:rsid w:val="00180AB5"/>
    <w:rsid w:val="0018464A"/>
    <w:rsid w:val="00186ABC"/>
    <w:rsid w:val="00195483"/>
    <w:rsid w:val="001A271B"/>
    <w:rsid w:val="001A2C82"/>
    <w:rsid w:val="001B1EEB"/>
    <w:rsid w:val="001B6CD3"/>
    <w:rsid w:val="001C1590"/>
    <w:rsid w:val="001D2FB5"/>
    <w:rsid w:val="001D3DF4"/>
    <w:rsid w:val="001D55AE"/>
    <w:rsid w:val="001D76E2"/>
    <w:rsid w:val="001E2AF9"/>
    <w:rsid w:val="001E4256"/>
    <w:rsid w:val="001E70AB"/>
    <w:rsid w:val="001F0A6A"/>
    <w:rsid w:val="001F1F74"/>
    <w:rsid w:val="0020195C"/>
    <w:rsid w:val="00210F5C"/>
    <w:rsid w:val="002110D3"/>
    <w:rsid w:val="00211960"/>
    <w:rsid w:val="00211DE7"/>
    <w:rsid w:val="00213613"/>
    <w:rsid w:val="00214F74"/>
    <w:rsid w:val="00217860"/>
    <w:rsid w:val="0022043C"/>
    <w:rsid w:val="00221ED6"/>
    <w:rsid w:val="00222F22"/>
    <w:rsid w:val="0022389C"/>
    <w:rsid w:val="00225A5E"/>
    <w:rsid w:val="00232EC1"/>
    <w:rsid w:val="00246645"/>
    <w:rsid w:val="00246888"/>
    <w:rsid w:val="002470C5"/>
    <w:rsid w:val="00247D40"/>
    <w:rsid w:val="00251788"/>
    <w:rsid w:val="002520DF"/>
    <w:rsid w:val="00252BF8"/>
    <w:rsid w:val="00253F02"/>
    <w:rsid w:val="00257E0E"/>
    <w:rsid w:val="002613A0"/>
    <w:rsid w:val="00261A50"/>
    <w:rsid w:val="00274EBD"/>
    <w:rsid w:val="00277DF6"/>
    <w:rsid w:val="00277F2F"/>
    <w:rsid w:val="00284C70"/>
    <w:rsid w:val="00297D0E"/>
    <w:rsid w:val="002A1330"/>
    <w:rsid w:val="002A6AA5"/>
    <w:rsid w:val="002B2BD4"/>
    <w:rsid w:val="002B3B11"/>
    <w:rsid w:val="002B4BEC"/>
    <w:rsid w:val="002B751E"/>
    <w:rsid w:val="002C052D"/>
    <w:rsid w:val="002C3000"/>
    <w:rsid w:val="002C4EE1"/>
    <w:rsid w:val="002C7A19"/>
    <w:rsid w:val="002E2467"/>
    <w:rsid w:val="002E55A6"/>
    <w:rsid w:val="002E600D"/>
    <w:rsid w:val="002E64D4"/>
    <w:rsid w:val="002E6CF8"/>
    <w:rsid w:val="002F266E"/>
    <w:rsid w:val="002F36A3"/>
    <w:rsid w:val="00300052"/>
    <w:rsid w:val="003002A0"/>
    <w:rsid w:val="0031540C"/>
    <w:rsid w:val="003271E6"/>
    <w:rsid w:val="003326DB"/>
    <w:rsid w:val="003353D4"/>
    <w:rsid w:val="00341B93"/>
    <w:rsid w:val="00344243"/>
    <w:rsid w:val="0035137D"/>
    <w:rsid w:val="00355806"/>
    <w:rsid w:val="00362FCD"/>
    <w:rsid w:val="003636AD"/>
    <w:rsid w:val="00364CA5"/>
    <w:rsid w:val="00365861"/>
    <w:rsid w:val="0036774B"/>
    <w:rsid w:val="00372385"/>
    <w:rsid w:val="00372EC7"/>
    <w:rsid w:val="003731D5"/>
    <w:rsid w:val="003808A3"/>
    <w:rsid w:val="0038284D"/>
    <w:rsid w:val="00392E1E"/>
    <w:rsid w:val="00394349"/>
    <w:rsid w:val="00395A11"/>
    <w:rsid w:val="003A063C"/>
    <w:rsid w:val="003A17BF"/>
    <w:rsid w:val="003A23D2"/>
    <w:rsid w:val="003B1479"/>
    <w:rsid w:val="003B1BBD"/>
    <w:rsid w:val="003B3486"/>
    <w:rsid w:val="003B77D9"/>
    <w:rsid w:val="003C6A75"/>
    <w:rsid w:val="003D1E70"/>
    <w:rsid w:val="003D2008"/>
    <w:rsid w:val="003D212F"/>
    <w:rsid w:val="003D24F0"/>
    <w:rsid w:val="003D5487"/>
    <w:rsid w:val="003E0FDA"/>
    <w:rsid w:val="003E1406"/>
    <w:rsid w:val="003E3223"/>
    <w:rsid w:val="003E5212"/>
    <w:rsid w:val="003E6942"/>
    <w:rsid w:val="003F1808"/>
    <w:rsid w:val="00401D65"/>
    <w:rsid w:val="00403434"/>
    <w:rsid w:val="00410612"/>
    <w:rsid w:val="00412550"/>
    <w:rsid w:val="004206C3"/>
    <w:rsid w:val="00423EAD"/>
    <w:rsid w:val="00424BF6"/>
    <w:rsid w:val="00425E5C"/>
    <w:rsid w:val="004262C6"/>
    <w:rsid w:val="00441FDC"/>
    <w:rsid w:val="00442355"/>
    <w:rsid w:val="004479E1"/>
    <w:rsid w:val="004578A9"/>
    <w:rsid w:val="004649CC"/>
    <w:rsid w:val="00465B5B"/>
    <w:rsid w:val="00472366"/>
    <w:rsid w:val="0047324B"/>
    <w:rsid w:val="004741EB"/>
    <w:rsid w:val="00474A6F"/>
    <w:rsid w:val="00480B00"/>
    <w:rsid w:val="0048373E"/>
    <w:rsid w:val="00485402"/>
    <w:rsid w:val="004875A3"/>
    <w:rsid w:val="004907DA"/>
    <w:rsid w:val="004921DF"/>
    <w:rsid w:val="004A05C7"/>
    <w:rsid w:val="004A22E6"/>
    <w:rsid w:val="004A4BCB"/>
    <w:rsid w:val="004A528F"/>
    <w:rsid w:val="004B2B9C"/>
    <w:rsid w:val="004C2CD9"/>
    <w:rsid w:val="004C52E2"/>
    <w:rsid w:val="004D34C8"/>
    <w:rsid w:val="004D37CF"/>
    <w:rsid w:val="004D4705"/>
    <w:rsid w:val="004D5AA3"/>
    <w:rsid w:val="004E33A0"/>
    <w:rsid w:val="004E75C3"/>
    <w:rsid w:val="004F2885"/>
    <w:rsid w:val="004F515D"/>
    <w:rsid w:val="004F5B44"/>
    <w:rsid w:val="00503F1B"/>
    <w:rsid w:val="00510F35"/>
    <w:rsid w:val="005131F4"/>
    <w:rsid w:val="00516193"/>
    <w:rsid w:val="00516CC7"/>
    <w:rsid w:val="00520D3D"/>
    <w:rsid w:val="00521153"/>
    <w:rsid w:val="0052326F"/>
    <w:rsid w:val="00523694"/>
    <w:rsid w:val="00527DE3"/>
    <w:rsid w:val="005414D1"/>
    <w:rsid w:val="00544EA4"/>
    <w:rsid w:val="00547562"/>
    <w:rsid w:val="00551B37"/>
    <w:rsid w:val="00552E20"/>
    <w:rsid w:val="00562217"/>
    <w:rsid w:val="005657BA"/>
    <w:rsid w:val="00570B8B"/>
    <w:rsid w:val="00575ECB"/>
    <w:rsid w:val="00577D94"/>
    <w:rsid w:val="005839D3"/>
    <w:rsid w:val="005840C7"/>
    <w:rsid w:val="00586EB5"/>
    <w:rsid w:val="00594EBC"/>
    <w:rsid w:val="005A4233"/>
    <w:rsid w:val="005A45A3"/>
    <w:rsid w:val="005B0F3A"/>
    <w:rsid w:val="005B7C08"/>
    <w:rsid w:val="005C15AC"/>
    <w:rsid w:val="005C698E"/>
    <w:rsid w:val="005D6094"/>
    <w:rsid w:val="005D6F89"/>
    <w:rsid w:val="005E0F25"/>
    <w:rsid w:val="005E3FED"/>
    <w:rsid w:val="005F6D83"/>
    <w:rsid w:val="0060299C"/>
    <w:rsid w:val="00604B8F"/>
    <w:rsid w:val="006118DC"/>
    <w:rsid w:val="00612920"/>
    <w:rsid w:val="0061292E"/>
    <w:rsid w:val="00612B4B"/>
    <w:rsid w:val="006174F3"/>
    <w:rsid w:val="006201E8"/>
    <w:rsid w:val="00623BAD"/>
    <w:rsid w:val="006507CB"/>
    <w:rsid w:val="00651781"/>
    <w:rsid w:val="00652835"/>
    <w:rsid w:val="0065337A"/>
    <w:rsid w:val="00661F2E"/>
    <w:rsid w:val="00662A0B"/>
    <w:rsid w:val="006636D4"/>
    <w:rsid w:val="00664329"/>
    <w:rsid w:val="00667D0D"/>
    <w:rsid w:val="006707A5"/>
    <w:rsid w:val="00673215"/>
    <w:rsid w:val="0067333F"/>
    <w:rsid w:val="006762B7"/>
    <w:rsid w:val="006827FD"/>
    <w:rsid w:val="0068291B"/>
    <w:rsid w:val="00685D9E"/>
    <w:rsid w:val="00690BA3"/>
    <w:rsid w:val="00693D74"/>
    <w:rsid w:val="00694002"/>
    <w:rsid w:val="00695453"/>
    <w:rsid w:val="006A07DC"/>
    <w:rsid w:val="006A2144"/>
    <w:rsid w:val="006A4A3E"/>
    <w:rsid w:val="006A4E37"/>
    <w:rsid w:val="006A6D62"/>
    <w:rsid w:val="006A720C"/>
    <w:rsid w:val="006A7338"/>
    <w:rsid w:val="006B5B94"/>
    <w:rsid w:val="006B76BE"/>
    <w:rsid w:val="006C6895"/>
    <w:rsid w:val="006C759A"/>
    <w:rsid w:val="006D4814"/>
    <w:rsid w:val="006D48BE"/>
    <w:rsid w:val="006E78B6"/>
    <w:rsid w:val="006F1202"/>
    <w:rsid w:val="006F1292"/>
    <w:rsid w:val="006F7ECD"/>
    <w:rsid w:val="007006D8"/>
    <w:rsid w:val="00700DB9"/>
    <w:rsid w:val="007036DF"/>
    <w:rsid w:val="0070460D"/>
    <w:rsid w:val="00705295"/>
    <w:rsid w:val="00705E18"/>
    <w:rsid w:val="00707479"/>
    <w:rsid w:val="00710F2B"/>
    <w:rsid w:val="0071615D"/>
    <w:rsid w:val="007217BB"/>
    <w:rsid w:val="007226F3"/>
    <w:rsid w:val="00722BCB"/>
    <w:rsid w:val="00730696"/>
    <w:rsid w:val="007309CA"/>
    <w:rsid w:val="00733B18"/>
    <w:rsid w:val="00735E09"/>
    <w:rsid w:val="007379B5"/>
    <w:rsid w:val="00755811"/>
    <w:rsid w:val="007565AA"/>
    <w:rsid w:val="00757465"/>
    <w:rsid w:val="00767A96"/>
    <w:rsid w:val="00776B11"/>
    <w:rsid w:val="00776C45"/>
    <w:rsid w:val="00782301"/>
    <w:rsid w:val="00782315"/>
    <w:rsid w:val="0079243F"/>
    <w:rsid w:val="00792F10"/>
    <w:rsid w:val="007B172B"/>
    <w:rsid w:val="007B2467"/>
    <w:rsid w:val="007B42E4"/>
    <w:rsid w:val="007C68B6"/>
    <w:rsid w:val="007C6945"/>
    <w:rsid w:val="007D17C6"/>
    <w:rsid w:val="007D4A2D"/>
    <w:rsid w:val="007E1032"/>
    <w:rsid w:val="007E2BDC"/>
    <w:rsid w:val="007E39F6"/>
    <w:rsid w:val="007E3DBF"/>
    <w:rsid w:val="007F3EA3"/>
    <w:rsid w:val="007F7815"/>
    <w:rsid w:val="007F7874"/>
    <w:rsid w:val="00826B89"/>
    <w:rsid w:val="00840AF2"/>
    <w:rsid w:val="00840FFC"/>
    <w:rsid w:val="0084502D"/>
    <w:rsid w:val="0086068D"/>
    <w:rsid w:val="00861813"/>
    <w:rsid w:val="00864B86"/>
    <w:rsid w:val="00866E63"/>
    <w:rsid w:val="00870B57"/>
    <w:rsid w:val="00871025"/>
    <w:rsid w:val="008717E8"/>
    <w:rsid w:val="0087221C"/>
    <w:rsid w:val="00872501"/>
    <w:rsid w:val="00875237"/>
    <w:rsid w:val="00876E55"/>
    <w:rsid w:val="0088287B"/>
    <w:rsid w:val="00883EDE"/>
    <w:rsid w:val="00884F5F"/>
    <w:rsid w:val="00891783"/>
    <w:rsid w:val="00894342"/>
    <w:rsid w:val="008944AD"/>
    <w:rsid w:val="008B671E"/>
    <w:rsid w:val="008B6BCF"/>
    <w:rsid w:val="008C6C41"/>
    <w:rsid w:val="008C7ABD"/>
    <w:rsid w:val="008D2776"/>
    <w:rsid w:val="008D790B"/>
    <w:rsid w:val="008E0101"/>
    <w:rsid w:val="008E1AC4"/>
    <w:rsid w:val="008E336F"/>
    <w:rsid w:val="008E4B5C"/>
    <w:rsid w:val="008E751B"/>
    <w:rsid w:val="008E7B3B"/>
    <w:rsid w:val="008F1709"/>
    <w:rsid w:val="008F281A"/>
    <w:rsid w:val="008F6467"/>
    <w:rsid w:val="0090059D"/>
    <w:rsid w:val="009047EE"/>
    <w:rsid w:val="00904B52"/>
    <w:rsid w:val="009074E8"/>
    <w:rsid w:val="00911887"/>
    <w:rsid w:val="009147CC"/>
    <w:rsid w:val="00915317"/>
    <w:rsid w:val="00917E36"/>
    <w:rsid w:val="00920CA4"/>
    <w:rsid w:val="00921624"/>
    <w:rsid w:val="00921F18"/>
    <w:rsid w:val="009220E0"/>
    <w:rsid w:val="00923BE5"/>
    <w:rsid w:val="00925856"/>
    <w:rsid w:val="00932FA6"/>
    <w:rsid w:val="009336A3"/>
    <w:rsid w:val="00937F49"/>
    <w:rsid w:val="00941D3E"/>
    <w:rsid w:val="009435EE"/>
    <w:rsid w:val="00943D1D"/>
    <w:rsid w:val="009443D3"/>
    <w:rsid w:val="00947410"/>
    <w:rsid w:val="009602C8"/>
    <w:rsid w:val="009604FD"/>
    <w:rsid w:val="00961732"/>
    <w:rsid w:val="009642A1"/>
    <w:rsid w:val="00964988"/>
    <w:rsid w:val="00965E5B"/>
    <w:rsid w:val="0096660E"/>
    <w:rsid w:val="00966691"/>
    <w:rsid w:val="00972BC1"/>
    <w:rsid w:val="00973E1F"/>
    <w:rsid w:val="00975CDF"/>
    <w:rsid w:val="00980658"/>
    <w:rsid w:val="00981B66"/>
    <w:rsid w:val="009848C2"/>
    <w:rsid w:val="00987094"/>
    <w:rsid w:val="0099628D"/>
    <w:rsid w:val="009A07E8"/>
    <w:rsid w:val="009A30FA"/>
    <w:rsid w:val="009A5A54"/>
    <w:rsid w:val="009A606B"/>
    <w:rsid w:val="009A7497"/>
    <w:rsid w:val="009A7D90"/>
    <w:rsid w:val="009B0232"/>
    <w:rsid w:val="009B1301"/>
    <w:rsid w:val="009B3AAB"/>
    <w:rsid w:val="009B4E1C"/>
    <w:rsid w:val="009B5C07"/>
    <w:rsid w:val="009B6799"/>
    <w:rsid w:val="009B758B"/>
    <w:rsid w:val="009B7B3C"/>
    <w:rsid w:val="009B7D32"/>
    <w:rsid w:val="009C0FB5"/>
    <w:rsid w:val="009C1EFE"/>
    <w:rsid w:val="009D380E"/>
    <w:rsid w:val="009D4E9C"/>
    <w:rsid w:val="009E4979"/>
    <w:rsid w:val="009E5EFD"/>
    <w:rsid w:val="009E7D8D"/>
    <w:rsid w:val="009F1B64"/>
    <w:rsid w:val="009F4BE3"/>
    <w:rsid w:val="00A00418"/>
    <w:rsid w:val="00A042DD"/>
    <w:rsid w:val="00A04BB5"/>
    <w:rsid w:val="00A169CE"/>
    <w:rsid w:val="00A2214F"/>
    <w:rsid w:val="00A229A9"/>
    <w:rsid w:val="00A23D0D"/>
    <w:rsid w:val="00A340BC"/>
    <w:rsid w:val="00A36997"/>
    <w:rsid w:val="00A404E1"/>
    <w:rsid w:val="00A44547"/>
    <w:rsid w:val="00A517E9"/>
    <w:rsid w:val="00A536A2"/>
    <w:rsid w:val="00A572BB"/>
    <w:rsid w:val="00A57717"/>
    <w:rsid w:val="00A603D6"/>
    <w:rsid w:val="00A615B9"/>
    <w:rsid w:val="00A625F8"/>
    <w:rsid w:val="00A705AE"/>
    <w:rsid w:val="00A70B56"/>
    <w:rsid w:val="00A75772"/>
    <w:rsid w:val="00A779BC"/>
    <w:rsid w:val="00A80665"/>
    <w:rsid w:val="00A839C1"/>
    <w:rsid w:val="00A86106"/>
    <w:rsid w:val="00A9132D"/>
    <w:rsid w:val="00A94CE1"/>
    <w:rsid w:val="00A9512B"/>
    <w:rsid w:val="00AA0DDA"/>
    <w:rsid w:val="00AA575B"/>
    <w:rsid w:val="00AB01A2"/>
    <w:rsid w:val="00AB0397"/>
    <w:rsid w:val="00AB0811"/>
    <w:rsid w:val="00AE3BFE"/>
    <w:rsid w:val="00AF2436"/>
    <w:rsid w:val="00AF3AB0"/>
    <w:rsid w:val="00AF46FC"/>
    <w:rsid w:val="00AF648D"/>
    <w:rsid w:val="00AF74F5"/>
    <w:rsid w:val="00B02454"/>
    <w:rsid w:val="00B036D6"/>
    <w:rsid w:val="00B03AD3"/>
    <w:rsid w:val="00B07D1E"/>
    <w:rsid w:val="00B13E38"/>
    <w:rsid w:val="00B1753C"/>
    <w:rsid w:val="00B30F54"/>
    <w:rsid w:val="00B31340"/>
    <w:rsid w:val="00B35A2E"/>
    <w:rsid w:val="00B367AB"/>
    <w:rsid w:val="00B430C3"/>
    <w:rsid w:val="00B43734"/>
    <w:rsid w:val="00B46F70"/>
    <w:rsid w:val="00B6158A"/>
    <w:rsid w:val="00B65796"/>
    <w:rsid w:val="00B67378"/>
    <w:rsid w:val="00B7585B"/>
    <w:rsid w:val="00B76767"/>
    <w:rsid w:val="00B8435C"/>
    <w:rsid w:val="00B87B6A"/>
    <w:rsid w:val="00B971F6"/>
    <w:rsid w:val="00B9735C"/>
    <w:rsid w:val="00BA5226"/>
    <w:rsid w:val="00BA6405"/>
    <w:rsid w:val="00BB02F5"/>
    <w:rsid w:val="00BB06D1"/>
    <w:rsid w:val="00BB0893"/>
    <w:rsid w:val="00BB50D6"/>
    <w:rsid w:val="00BB528B"/>
    <w:rsid w:val="00BB5D2F"/>
    <w:rsid w:val="00BB7FFC"/>
    <w:rsid w:val="00BC02BD"/>
    <w:rsid w:val="00BC63A7"/>
    <w:rsid w:val="00BD0BF4"/>
    <w:rsid w:val="00BD57F7"/>
    <w:rsid w:val="00BD7553"/>
    <w:rsid w:val="00BE0E7E"/>
    <w:rsid w:val="00BE4A5D"/>
    <w:rsid w:val="00BF368A"/>
    <w:rsid w:val="00BF7381"/>
    <w:rsid w:val="00C00735"/>
    <w:rsid w:val="00C013CE"/>
    <w:rsid w:val="00C05389"/>
    <w:rsid w:val="00C26199"/>
    <w:rsid w:val="00C27B77"/>
    <w:rsid w:val="00C316E0"/>
    <w:rsid w:val="00C33218"/>
    <w:rsid w:val="00C435DC"/>
    <w:rsid w:val="00C43B1C"/>
    <w:rsid w:val="00C46788"/>
    <w:rsid w:val="00C5143E"/>
    <w:rsid w:val="00C52A3C"/>
    <w:rsid w:val="00C57807"/>
    <w:rsid w:val="00C605C7"/>
    <w:rsid w:val="00C66DCB"/>
    <w:rsid w:val="00C67952"/>
    <w:rsid w:val="00C70533"/>
    <w:rsid w:val="00C72C93"/>
    <w:rsid w:val="00C730F9"/>
    <w:rsid w:val="00C76DD4"/>
    <w:rsid w:val="00C83B7F"/>
    <w:rsid w:val="00C862A2"/>
    <w:rsid w:val="00C93BFC"/>
    <w:rsid w:val="00C94F04"/>
    <w:rsid w:val="00CA509F"/>
    <w:rsid w:val="00CA5177"/>
    <w:rsid w:val="00CB2CBE"/>
    <w:rsid w:val="00CB4FD1"/>
    <w:rsid w:val="00CC58C0"/>
    <w:rsid w:val="00CC6F35"/>
    <w:rsid w:val="00CD2703"/>
    <w:rsid w:val="00CD6007"/>
    <w:rsid w:val="00CD6C94"/>
    <w:rsid w:val="00CD7DCA"/>
    <w:rsid w:val="00CE4E88"/>
    <w:rsid w:val="00CE5F44"/>
    <w:rsid w:val="00CF1060"/>
    <w:rsid w:val="00CF71A9"/>
    <w:rsid w:val="00D04C53"/>
    <w:rsid w:val="00D056D5"/>
    <w:rsid w:val="00D07AD1"/>
    <w:rsid w:val="00D12A3B"/>
    <w:rsid w:val="00D142A2"/>
    <w:rsid w:val="00D25B32"/>
    <w:rsid w:val="00D41774"/>
    <w:rsid w:val="00D42186"/>
    <w:rsid w:val="00D4220F"/>
    <w:rsid w:val="00D440A9"/>
    <w:rsid w:val="00D56803"/>
    <w:rsid w:val="00D57BC7"/>
    <w:rsid w:val="00D57CD7"/>
    <w:rsid w:val="00D626F4"/>
    <w:rsid w:val="00D64704"/>
    <w:rsid w:val="00D66DA7"/>
    <w:rsid w:val="00D72DE0"/>
    <w:rsid w:val="00D7403C"/>
    <w:rsid w:val="00D764FE"/>
    <w:rsid w:val="00D7703A"/>
    <w:rsid w:val="00D77986"/>
    <w:rsid w:val="00D84765"/>
    <w:rsid w:val="00D92BA1"/>
    <w:rsid w:val="00D94304"/>
    <w:rsid w:val="00D9758E"/>
    <w:rsid w:val="00D97C80"/>
    <w:rsid w:val="00DA03F4"/>
    <w:rsid w:val="00DA24EA"/>
    <w:rsid w:val="00DA5871"/>
    <w:rsid w:val="00DC1C8E"/>
    <w:rsid w:val="00DC37B0"/>
    <w:rsid w:val="00DC5EBC"/>
    <w:rsid w:val="00DC617B"/>
    <w:rsid w:val="00DD706C"/>
    <w:rsid w:val="00DD7DC1"/>
    <w:rsid w:val="00DE003B"/>
    <w:rsid w:val="00DE15FF"/>
    <w:rsid w:val="00DE53D4"/>
    <w:rsid w:val="00DE542D"/>
    <w:rsid w:val="00DE61CE"/>
    <w:rsid w:val="00DE75A9"/>
    <w:rsid w:val="00DF1801"/>
    <w:rsid w:val="00DF6E0E"/>
    <w:rsid w:val="00DF7969"/>
    <w:rsid w:val="00E003D6"/>
    <w:rsid w:val="00E022D0"/>
    <w:rsid w:val="00E026E8"/>
    <w:rsid w:val="00E02C59"/>
    <w:rsid w:val="00E04188"/>
    <w:rsid w:val="00E11FB0"/>
    <w:rsid w:val="00E13B57"/>
    <w:rsid w:val="00E143B0"/>
    <w:rsid w:val="00E164BE"/>
    <w:rsid w:val="00E17128"/>
    <w:rsid w:val="00E17639"/>
    <w:rsid w:val="00E226C5"/>
    <w:rsid w:val="00E23F2A"/>
    <w:rsid w:val="00E269AB"/>
    <w:rsid w:val="00E332D4"/>
    <w:rsid w:val="00E34B4E"/>
    <w:rsid w:val="00E34F34"/>
    <w:rsid w:val="00E4312E"/>
    <w:rsid w:val="00E44BCA"/>
    <w:rsid w:val="00E45E25"/>
    <w:rsid w:val="00E47768"/>
    <w:rsid w:val="00E519E1"/>
    <w:rsid w:val="00E54B06"/>
    <w:rsid w:val="00E54CCA"/>
    <w:rsid w:val="00E55F24"/>
    <w:rsid w:val="00E57B87"/>
    <w:rsid w:val="00E614E3"/>
    <w:rsid w:val="00E642C7"/>
    <w:rsid w:val="00E6440F"/>
    <w:rsid w:val="00E64858"/>
    <w:rsid w:val="00E66D80"/>
    <w:rsid w:val="00E717DC"/>
    <w:rsid w:val="00E7785E"/>
    <w:rsid w:val="00E82305"/>
    <w:rsid w:val="00E8478B"/>
    <w:rsid w:val="00E84BCB"/>
    <w:rsid w:val="00E853F8"/>
    <w:rsid w:val="00E86939"/>
    <w:rsid w:val="00E87D8B"/>
    <w:rsid w:val="00E97EB7"/>
    <w:rsid w:val="00EA1A47"/>
    <w:rsid w:val="00EA46F5"/>
    <w:rsid w:val="00EA58B2"/>
    <w:rsid w:val="00EA626B"/>
    <w:rsid w:val="00EB5279"/>
    <w:rsid w:val="00EB5428"/>
    <w:rsid w:val="00EC084E"/>
    <w:rsid w:val="00EC4216"/>
    <w:rsid w:val="00EC7038"/>
    <w:rsid w:val="00ED3A5A"/>
    <w:rsid w:val="00ED4FAC"/>
    <w:rsid w:val="00ED52B5"/>
    <w:rsid w:val="00ED699D"/>
    <w:rsid w:val="00ED766F"/>
    <w:rsid w:val="00EF00D9"/>
    <w:rsid w:val="00EF2148"/>
    <w:rsid w:val="00F02A91"/>
    <w:rsid w:val="00F1058C"/>
    <w:rsid w:val="00F12A19"/>
    <w:rsid w:val="00F1359C"/>
    <w:rsid w:val="00F16C41"/>
    <w:rsid w:val="00F17512"/>
    <w:rsid w:val="00F25BA5"/>
    <w:rsid w:val="00F30046"/>
    <w:rsid w:val="00F353F1"/>
    <w:rsid w:val="00F42006"/>
    <w:rsid w:val="00F44CAF"/>
    <w:rsid w:val="00F475D8"/>
    <w:rsid w:val="00F51FC6"/>
    <w:rsid w:val="00F5328A"/>
    <w:rsid w:val="00F53B68"/>
    <w:rsid w:val="00F567C4"/>
    <w:rsid w:val="00F611B2"/>
    <w:rsid w:val="00F632CD"/>
    <w:rsid w:val="00F67FFD"/>
    <w:rsid w:val="00F714EA"/>
    <w:rsid w:val="00F75CF5"/>
    <w:rsid w:val="00F75CFA"/>
    <w:rsid w:val="00F82974"/>
    <w:rsid w:val="00F869DE"/>
    <w:rsid w:val="00F95DAD"/>
    <w:rsid w:val="00FC1417"/>
    <w:rsid w:val="00FC2420"/>
    <w:rsid w:val="00FD3853"/>
    <w:rsid w:val="00FD48E8"/>
    <w:rsid w:val="00FD7319"/>
    <w:rsid w:val="00FD7A27"/>
    <w:rsid w:val="00FE12F5"/>
    <w:rsid w:val="00FE2314"/>
    <w:rsid w:val="00FE5C4E"/>
    <w:rsid w:val="00FF4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7FB0A4"/>
  <w15:chartTrackingRefBased/>
  <w15:docId w15:val="{4C3F5CF4-115A-4BF3-A673-B07EAA3B8F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17033"/>
    <w:pPr>
      <w:spacing w:after="120" w:line="240" w:lineRule="auto"/>
      <w:ind w:firstLine="288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DF1801"/>
    <w:pPr>
      <w:keepNext/>
      <w:keepLines/>
      <w:spacing w:before="240" w:after="0"/>
      <w:contextualSpacing/>
      <w:outlineLvl w:val="0"/>
    </w:pPr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17639"/>
    <w:pPr>
      <w:keepNext/>
      <w:keepLines/>
      <w:spacing w:before="40" w:after="0"/>
      <w:outlineLvl w:val="1"/>
    </w:pPr>
    <w:rPr>
      <w:rFonts w:ascii="Arial Black" w:eastAsiaTheme="majorEastAsia" w:hAnsi="Arial Black" w:cstheme="majorBidi"/>
      <w:color w:val="2E74B5" w:themeColor="accent1" w:themeShade="BF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6660E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F1801"/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E17639"/>
    <w:rPr>
      <w:rFonts w:ascii="Arial Black" w:eastAsiaTheme="majorEastAsia" w:hAnsi="Arial Black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DC5EBC"/>
    <w:pPr>
      <w:ind w:left="720"/>
      <w:contextualSpacing/>
    </w:pPr>
  </w:style>
  <w:style w:type="table" w:styleId="TableGrid">
    <w:name w:val="Table Grid"/>
    <w:basedOn w:val="TableNormal"/>
    <w:uiPriority w:val="39"/>
    <w:rsid w:val="00EA58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5Dark-Accent1">
    <w:name w:val="Grid Table 5 Dark Accent 1"/>
    <w:basedOn w:val="TableNormal"/>
    <w:uiPriority w:val="50"/>
    <w:rsid w:val="00EA58B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paragraph" w:styleId="Header">
    <w:name w:val="header"/>
    <w:basedOn w:val="Normal"/>
    <w:link w:val="Head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D72DE0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D72DE0"/>
    <w:rPr>
      <w:rFonts w:ascii="Times New Roman" w:hAnsi="Times New Roman"/>
      <w:sz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6660E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3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19</TotalTime>
  <Pages>4</Pages>
  <Words>458</Words>
  <Characters>2617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zarakhsh</dc:creator>
  <cp:keywords/>
  <dc:description/>
  <cp:lastModifiedBy>Azarakhsh</cp:lastModifiedBy>
  <cp:revision>645</cp:revision>
  <dcterms:created xsi:type="dcterms:W3CDTF">2016-02-04T06:20:00Z</dcterms:created>
  <dcterms:modified xsi:type="dcterms:W3CDTF">2016-03-24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